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TRƯỜNG LƯƠNG THẾ VINH – HÀ NỘI</w:t>
      </w:r>
    </w:p>
    <w:p w:rsidR="00F167AA" w:rsidRPr="0044578D" w:rsidRDefault="00F167AA" w:rsidP="00F167AA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44578D">
        <w:rPr>
          <w:rFonts w:ascii="Times New Roman" w:hAnsi="Times New Roman" w:cs="Times New Roman"/>
          <w:b/>
          <w:sz w:val="36"/>
          <w:szCs w:val="36"/>
        </w:rPr>
        <w:t>ĐỀ CƯƠNG ÔN TẬP HỌC KỲ I MÔN TOÁN 8</w:t>
      </w:r>
    </w:p>
    <w:p w:rsidR="00F167AA" w:rsidRDefault="00F167AA" w:rsidP="00F167A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Năm học 2018 – 2019</w:t>
      </w:r>
    </w:p>
    <w:p w:rsidR="00F167AA" w:rsidRDefault="00F167AA" w:rsidP="00F167A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-------------*****--------------</w:t>
      </w:r>
    </w:p>
    <w:p w:rsidR="00F167AA" w:rsidRPr="0044578D" w:rsidRDefault="00F167AA" w:rsidP="00F167A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7AA" w:rsidRPr="0044578D" w:rsidRDefault="00F167AA" w:rsidP="00F167A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Các kiến thức cần ôn tập:</w:t>
      </w:r>
    </w:p>
    <w:p w:rsidR="00F167AA" w:rsidRPr="0044578D" w:rsidRDefault="00F167AA" w:rsidP="00F167AA">
      <w:pPr>
        <w:pStyle w:val="ListParagraph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Đại số: Toàn bộ chương 1 + 2</w:t>
      </w:r>
    </w:p>
    <w:p w:rsidR="00F167AA" w:rsidRPr="0044578D" w:rsidRDefault="00F167AA" w:rsidP="00F167AA">
      <w:pPr>
        <w:pStyle w:val="ListParagraph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Hình học: Toàn bộ chương 1 + 2</w:t>
      </w:r>
    </w:p>
    <w:p w:rsidR="00F167AA" w:rsidRPr="0044578D" w:rsidRDefault="00F167AA" w:rsidP="00F167A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tập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. Phân tích đa thức thành nhân tử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F167AA" w:rsidRPr="0044578D">
          <w:headerReference w:type="default" r:id="rId5"/>
          <w:footerReference w:type="default" r:id="rId6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12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y – 18x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30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5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5xy – 10x + 10y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a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3a + 3b – b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a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6ab + 9b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1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4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25 + (2x + 7)(5 – 2x)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2x – 15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4578D">
        <w:rPr>
          <w:rFonts w:ascii="Times New Roman" w:hAnsi="Times New Roman" w:cs="Times New Roman"/>
          <w:sz w:val="28"/>
          <w:szCs w:val="28"/>
        </w:rPr>
        <w:t>– x + 3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>y + 3x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y + 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3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4578D">
        <w:rPr>
          <w:rFonts w:ascii="Times New Roman" w:hAnsi="Times New Roman" w:cs="Times New Roman"/>
          <w:sz w:val="28"/>
          <w:szCs w:val="28"/>
        </w:rPr>
        <w:t>– 4x + 12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7xy + 10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a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 xml:space="preserve">4 </w:t>
      </w:r>
      <w:r w:rsidRPr="0044578D">
        <w:rPr>
          <w:rFonts w:ascii="Times New Roman" w:hAnsi="Times New Roman" w:cs="Times New Roman"/>
          <w:sz w:val="28"/>
          <w:szCs w:val="28"/>
        </w:rPr>
        <w:t>+ 4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2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3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5x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(x + y + z)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4578D">
        <w:rPr>
          <w:rFonts w:ascii="Times New Roman" w:hAnsi="Times New Roman" w:cs="Times New Roman"/>
          <w:sz w:val="28"/>
          <w:szCs w:val="28"/>
        </w:rPr>
        <w:t>– 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z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right="-27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2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4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2x – 4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right="-27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4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8x + 8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right="-27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3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10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8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3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10x + 8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right="-27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2xy – 9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2xz + 14yz – 3z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right="-27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(x + 1)(x + 2)(x + 4)(x + 5) – 4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right="-27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(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x + 1)(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x + 2) – 12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right="-27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4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4</w:t>
      </w:r>
    </w:p>
    <w:p w:rsidR="00F167AA" w:rsidRPr="0044578D" w:rsidRDefault="00F167AA" w:rsidP="00F167AA">
      <w:pPr>
        <w:pStyle w:val="ListParagraph"/>
        <w:numPr>
          <w:ilvl w:val="0"/>
          <w:numId w:val="2"/>
        </w:numPr>
        <w:spacing w:after="0"/>
        <w:ind w:left="810" w:right="-270" w:hanging="45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(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z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>) + y(z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>) + z(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>)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F167AA" w:rsidRPr="0044578D" w:rsidSect="00F04A5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2.</w: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  <w:r w:rsidRPr="0044578D">
        <w:rPr>
          <w:rFonts w:ascii="Times New Roman" w:hAnsi="Times New Roman" w:cs="Times New Roman"/>
          <w:b/>
          <w:sz w:val="28"/>
          <w:szCs w:val="28"/>
        </w:rPr>
        <w:t>Rút gọn biểu thức</w:t>
      </w:r>
    </w:p>
    <w:p w:rsidR="00F167AA" w:rsidRPr="0044578D" w:rsidRDefault="00F167AA" w:rsidP="00F167A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[(3x – 2)(x + 1) – (2x + 5)(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1)] : (x + 1)</w:t>
      </w:r>
    </w:p>
    <w:p w:rsidR="00F167AA" w:rsidRPr="0044578D" w:rsidRDefault="00F167AA" w:rsidP="00F167A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(2x + 1)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2(2x + 1)(3 – x) + (3 – x)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F167AA" w:rsidRPr="0044578D" w:rsidRDefault="00F167AA" w:rsidP="00F167A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(x – 1)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(x + 1)(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x + 1) – (3x + 1)(1 – 3x)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3.</w:t>
      </w:r>
      <w:r w:rsidRPr="0044578D">
        <w:rPr>
          <w:rFonts w:ascii="Times New Roman" w:hAnsi="Times New Roman" w:cs="Times New Roman"/>
          <w:sz w:val="28"/>
          <w:szCs w:val="28"/>
        </w:rPr>
        <w:t xml:space="preserve"> a) Thực hiện phép chia: (17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6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5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23x + 7) : (7 – 3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2x)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ab/>
        <w:t>b) Xác định số nguyên x để đa thức f(x) = 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2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15 chia hết cho đa thức g(x) = x + 3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ab/>
        <w:t>c) Với giá trị nào của a và b thì đa thức f(x) = 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3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3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4578D">
        <w:rPr>
          <w:rFonts w:ascii="Times New Roman" w:hAnsi="Times New Roman" w:cs="Times New Roman"/>
          <w:sz w:val="28"/>
          <w:szCs w:val="28"/>
        </w:rPr>
        <w:t>+ ax + b chia hết cho đa thức g(x) = 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3x – 4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4.</w:t>
      </w:r>
      <w:r w:rsidRPr="0044578D">
        <w:rPr>
          <w:rFonts w:ascii="Times New Roman" w:hAnsi="Times New Roman" w:cs="Times New Roman"/>
          <w:sz w:val="28"/>
          <w:szCs w:val="28"/>
        </w:rPr>
        <w:t xml:space="preserve"> Tìm x biết</w:t>
      </w:r>
    </w:p>
    <w:p w:rsidR="00F167AA" w:rsidRDefault="00F167AA" w:rsidP="00F167A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F167AA" w:rsidSect="00F04A5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167AA" w:rsidRPr="0044578D" w:rsidRDefault="00F167AA" w:rsidP="00F167A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25x = 0</w:t>
      </w:r>
    </w:p>
    <w:p w:rsidR="00F167AA" w:rsidRPr="0044578D" w:rsidRDefault="00F167AA" w:rsidP="00F167A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4 = 5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F167AA" w:rsidRPr="0044578D" w:rsidRDefault="00F167AA" w:rsidP="00F167A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27 + (x + 3)(x – 9) = 0</w:t>
      </w:r>
    </w:p>
    <w:p w:rsidR="00F167AA" w:rsidRPr="0044578D" w:rsidRDefault="00F167AA" w:rsidP="00F167A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4(x – 2)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= 25(1 – 2x)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F167AA" w:rsidRPr="0044578D" w:rsidRDefault="00F167AA" w:rsidP="00F167AA">
      <w:pPr>
        <w:pStyle w:val="ListParagraph"/>
        <w:numPr>
          <w:ilvl w:val="0"/>
          <w:numId w:val="4"/>
        </w:numPr>
        <w:spacing w:after="0"/>
        <w:ind w:right="-54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(3x – 5)(2x – 1) – (x + 2)(6x – 1) = 0</w:t>
      </w:r>
    </w:p>
    <w:p w:rsidR="00F167AA" w:rsidRPr="0044578D" w:rsidRDefault="00F167AA" w:rsidP="00F167A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(3x + 2)(3x – 2) – (3x – 1)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= 5</w:t>
      </w:r>
    </w:p>
    <w:p w:rsidR="00F167AA" w:rsidRDefault="00F167AA" w:rsidP="00F167AA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  <w:sectPr w:rsidR="00F167AA" w:rsidSect="006B63B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lastRenderedPageBreak/>
        <w:t>Bài 5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biểu thức A = </w:t>
      </w:r>
      <w:r w:rsidRPr="0044578D">
        <w:rPr>
          <w:rFonts w:ascii="Times New Roman" w:hAnsi="Times New Roman" w:cs="Times New Roman"/>
          <w:position w:val="-32"/>
          <w:sz w:val="28"/>
          <w:szCs w:val="28"/>
        </w:rPr>
        <w:object w:dxaOrig="34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15pt;height:38.5pt" o:ole="">
            <v:imagedata r:id="rId7" o:title=""/>
          </v:shape>
          <o:OLEObject Type="Embed" ProgID="Equation.DSMT4" ShapeID="_x0000_i1025" DrawAspect="Content" ObjectID="_1606883938" r:id="rId8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Rút gọn A</w:t>
      </w:r>
    </w:p>
    <w:p w:rsidR="00F167AA" w:rsidRPr="0044578D" w:rsidRDefault="00F167AA" w:rsidP="00F167AA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ính giá trị của A biết 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x – 2 = 0</w:t>
      </w:r>
    </w:p>
    <w:p w:rsidR="00F167AA" w:rsidRPr="0044578D" w:rsidRDefault="00F167AA" w:rsidP="00F167AA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 xml:space="preserve">Tìm x để A = </w:t>
      </w:r>
      <w:r w:rsidRPr="0044578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6" type="#_x0000_t75" style="width:11.7pt;height:31pt" o:ole="">
            <v:imagedata r:id="rId9" o:title=""/>
          </v:shape>
          <o:OLEObject Type="Embed" ProgID="Equation.DSMT4" ShapeID="_x0000_i1026" DrawAspect="Content" ObjectID="_1606883939" r:id="rId10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6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biểu thức: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 xml:space="preserve">P = </w:t>
      </w:r>
      <w:r w:rsidRPr="0044578D">
        <w:rPr>
          <w:rFonts w:ascii="Times New Roman" w:hAnsi="Times New Roman" w:cs="Times New Roman"/>
          <w:position w:val="-32"/>
          <w:sz w:val="28"/>
          <w:szCs w:val="28"/>
        </w:rPr>
        <w:object w:dxaOrig="3980" w:dyaOrig="760">
          <v:shape id="_x0000_i1027" type="#_x0000_t75" style="width:198.4pt;height:38.5pt" o:ole="">
            <v:imagedata r:id="rId11" o:title=""/>
          </v:shape>
          <o:OLEObject Type="Embed" ProgID="Equation.DSMT4" ShapeID="_x0000_i1027" DrawAspect="Content" ObjectID="_1606883940" r:id="rId12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Rút gọn P</w:t>
      </w:r>
    </w:p>
    <w:p w:rsidR="00F167AA" w:rsidRPr="0044578D" w:rsidRDefault="00F167AA" w:rsidP="00F167AA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ính giá trị của P biết 2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3y – 2 = 0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7</w:t>
      </w:r>
      <w:r w:rsidRPr="0044578D">
        <w:rPr>
          <w:rFonts w:ascii="Times New Roman" w:hAnsi="Times New Roman" w:cs="Times New Roman"/>
          <w:sz w:val="28"/>
          <w:szCs w:val="28"/>
        </w:rPr>
        <w:t>. Cho biểu thức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 xml:space="preserve">A = </w:t>
      </w:r>
      <w:r w:rsidRPr="0044578D">
        <w:rPr>
          <w:rFonts w:ascii="Times New Roman" w:hAnsi="Times New Roman" w:cs="Times New Roman"/>
          <w:position w:val="-32"/>
          <w:sz w:val="28"/>
          <w:szCs w:val="28"/>
        </w:rPr>
        <w:object w:dxaOrig="4280" w:dyaOrig="760">
          <v:shape id="_x0000_i1028" type="#_x0000_t75" style="width:213.5pt;height:38.5pt" o:ole="">
            <v:imagedata r:id="rId13" o:title=""/>
          </v:shape>
          <o:OLEObject Type="Embed" ProgID="Equation.DSMT4" ShapeID="_x0000_i1028" DrawAspect="Content" ObjectID="_1606883941" r:id="rId14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Rút gọn A</w:t>
      </w:r>
    </w:p>
    <w:p w:rsidR="00F167AA" w:rsidRPr="0044578D" w:rsidRDefault="00F167AA" w:rsidP="00F167AA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ính giá trị của P tại |x – 2| = 4</w:t>
      </w:r>
    </w:p>
    <w:p w:rsidR="00F167AA" w:rsidRPr="0044578D" w:rsidRDefault="00F167AA" w:rsidP="00F167AA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Với giá trị nào của x thì A  = 2</w:t>
      </w:r>
    </w:p>
    <w:p w:rsidR="00F167AA" w:rsidRPr="0044578D" w:rsidRDefault="00F167AA" w:rsidP="00F167AA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ìm x để A &lt; 0</w:t>
      </w:r>
    </w:p>
    <w:p w:rsidR="00F167AA" w:rsidRPr="0044578D" w:rsidRDefault="00F167AA" w:rsidP="00F167AA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ìm các giá trị nguyên của x để A có giá trị nguyên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8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biểu thức: B = </w:t>
      </w:r>
      <w:r w:rsidRPr="0044578D">
        <w:rPr>
          <w:rFonts w:ascii="Times New Roman" w:hAnsi="Times New Roman" w:cs="Times New Roman"/>
          <w:position w:val="-34"/>
          <w:sz w:val="28"/>
          <w:szCs w:val="28"/>
        </w:rPr>
        <w:object w:dxaOrig="3560" w:dyaOrig="800">
          <v:shape id="_x0000_i1029" type="#_x0000_t75" style="width:177.5pt;height:39.35pt" o:ole="">
            <v:imagedata r:id="rId15" o:title=""/>
          </v:shape>
          <o:OLEObject Type="Embed" ProgID="Equation.DSMT4" ShapeID="_x0000_i1029" DrawAspect="Content" ObjectID="_1606883942" r:id="rId16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Rút gọn B</w:t>
      </w:r>
    </w:p>
    <w:p w:rsidR="00F167AA" w:rsidRPr="0044578D" w:rsidRDefault="00F167AA" w:rsidP="00F167A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Chứng minh B &gt; 0 với mọi x &gt; 0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9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biểu thức: C = </w:t>
      </w:r>
      <w:r w:rsidRPr="0044578D">
        <w:rPr>
          <w:rFonts w:ascii="Times New Roman" w:hAnsi="Times New Roman" w:cs="Times New Roman"/>
          <w:position w:val="-32"/>
          <w:sz w:val="28"/>
          <w:szCs w:val="28"/>
        </w:rPr>
        <w:object w:dxaOrig="3220" w:dyaOrig="760">
          <v:shape id="_x0000_i1030" type="#_x0000_t75" style="width:161.6pt;height:38.5pt" o:ole="">
            <v:imagedata r:id="rId17" o:title=""/>
          </v:shape>
          <o:OLEObject Type="Embed" ProgID="Equation.DSMT4" ShapeID="_x0000_i1030" DrawAspect="Content" ObjectID="_1606883943" r:id="rId18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Rút gọn biểu thức C</w:t>
      </w:r>
    </w:p>
    <w:p w:rsidR="00F167AA" w:rsidRPr="0044578D" w:rsidRDefault="00F167AA" w:rsidP="00F167AA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ìm giá trị của x để C có giá trị lớn nhất. Tìm giá trị lớn nhất ấy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0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biểu thức D = </w:t>
      </w:r>
      <w:r w:rsidRPr="0044578D">
        <w:rPr>
          <w:rFonts w:ascii="Times New Roman" w:hAnsi="Times New Roman" w:cs="Times New Roman"/>
          <w:position w:val="-32"/>
          <w:sz w:val="28"/>
          <w:szCs w:val="28"/>
        </w:rPr>
        <w:object w:dxaOrig="4099" w:dyaOrig="760">
          <v:shape id="_x0000_i1031" type="#_x0000_t75" style="width:205.1pt;height:38.5pt" o:ole="">
            <v:imagedata r:id="rId19" o:title=""/>
          </v:shape>
          <o:OLEObject Type="Embed" ProgID="Equation.DSMT4" ShapeID="_x0000_i1031" DrawAspect="Content" ObjectID="_1606883944" r:id="rId20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Rút gọn D</w:t>
      </w:r>
    </w:p>
    <w:p w:rsidR="00F167AA" w:rsidRPr="0044578D" w:rsidRDefault="00F167AA" w:rsidP="00F167AA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ìm giá trị của x để giá trị của biểu thức D bằng 0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1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biểu thức P = </w:t>
      </w:r>
      <w:r w:rsidRPr="0044578D">
        <w:rPr>
          <w:rFonts w:ascii="Times New Roman" w:hAnsi="Times New Roman" w:cs="Times New Roman"/>
          <w:position w:val="-32"/>
          <w:sz w:val="28"/>
          <w:szCs w:val="28"/>
        </w:rPr>
        <w:object w:dxaOrig="4020" w:dyaOrig="760">
          <v:shape id="_x0000_i1032" type="#_x0000_t75" style="width:200.95pt;height:38.5pt" o:ole="">
            <v:imagedata r:id="rId21" o:title=""/>
          </v:shape>
          <o:OLEObject Type="Embed" ProgID="Equation.DSMT4" ShapeID="_x0000_i1032" DrawAspect="Content" ObjectID="_1606883945" r:id="rId22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F167AA" w:rsidRPr="0044578D" w:rsidSect="00F04A5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167AA" w:rsidRPr="0044578D" w:rsidRDefault="00F167AA" w:rsidP="00F167AA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lastRenderedPageBreak/>
        <w:t>Tìm ĐKXĐ của P</w:t>
      </w:r>
    </w:p>
    <w:p w:rsidR="00F167AA" w:rsidRPr="0044578D" w:rsidRDefault="00F167AA" w:rsidP="00F167AA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Rút gọn P</w:t>
      </w:r>
    </w:p>
    <w:p w:rsidR="00F167AA" w:rsidRPr="0044578D" w:rsidRDefault="00F167AA" w:rsidP="00F167AA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F167AA" w:rsidRPr="0044578D" w:rsidSect="005379B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F167AA" w:rsidRPr="0044578D" w:rsidRDefault="00F167AA" w:rsidP="00F167AA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ính giá trị của P với x thỏa mãn: 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4x = 0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2.</w:t>
      </w:r>
      <w:r w:rsidRPr="0044578D">
        <w:rPr>
          <w:rFonts w:ascii="Times New Roman" w:hAnsi="Times New Roman" w:cs="Times New Roman"/>
          <w:sz w:val="28"/>
          <w:szCs w:val="28"/>
        </w:rPr>
        <w:t xml:space="preserve"> Tìm điều kiện của x để giá trị của biểu thức được xác định và chứng minh rằng với điều kiện đó giá trị biểu thức không phụ thuộc vào biến</w:t>
      </w:r>
    </w:p>
    <w:p w:rsidR="00F167AA" w:rsidRPr="0044578D" w:rsidRDefault="00F167AA" w:rsidP="00F167AA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position w:val="-28"/>
          <w:sz w:val="28"/>
          <w:szCs w:val="28"/>
        </w:rPr>
        <w:object w:dxaOrig="3420" w:dyaOrig="700">
          <v:shape id="_x0000_i1033" type="#_x0000_t75" style="width:170.8pt;height:35.15pt" o:ole="">
            <v:imagedata r:id="rId23" o:title=""/>
          </v:shape>
          <o:OLEObject Type="Embed" ProgID="Equation.DSMT4" ShapeID="_x0000_i1033" DrawAspect="Content" ObjectID="_1606883946" r:id="rId24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       b) </w:t>
      </w:r>
      <w:r w:rsidRPr="0044578D">
        <w:rPr>
          <w:rFonts w:ascii="Times New Roman" w:hAnsi="Times New Roman" w:cs="Times New Roman"/>
          <w:position w:val="-28"/>
          <w:sz w:val="28"/>
          <w:szCs w:val="28"/>
        </w:rPr>
        <w:object w:dxaOrig="3519" w:dyaOrig="680">
          <v:shape id="_x0000_i1034" type="#_x0000_t75" style="width:176.65pt;height:33.5pt" o:ole="">
            <v:imagedata r:id="rId25" o:title=""/>
          </v:shape>
          <o:OLEObject Type="Embed" ProgID="Equation.DSMT4" ShapeID="_x0000_i1034" DrawAspect="Content" ObjectID="_1606883947" r:id="rId26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3.</w:t>
      </w:r>
      <w:r w:rsidRPr="0044578D">
        <w:rPr>
          <w:rFonts w:ascii="Times New Roman" w:hAnsi="Times New Roman" w:cs="Times New Roman"/>
          <w:sz w:val="28"/>
          <w:szCs w:val="28"/>
        </w:rPr>
        <w:t xml:space="preserve"> Tìm giá trị nguyên của x để tại đó giá trị mỗi biểu thức sau là 1 số nguyên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 xml:space="preserve">A = </w:t>
      </w:r>
      <w:r w:rsidRPr="0044578D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35" type="#_x0000_t75" style="width:27.65pt;height:31pt" o:ole="">
            <v:imagedata r:id="rId27" o:title=""/>
          </v:shape>
          <o:OLEObject Type="Embed" ProgID="Equation.DSMT4" ShapeID="_x0000_i1035" DrawAspect="Content" ObjectID="_1606883948" r:id="rId28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  <w:r w:rsidRPr="0044578D">
        <w:rPr>
          <w:rFonts w:ascii="Times New Roman" w:hAnsi="Times New Roman" w:cs="Times New Roman"/>
          <w:sz w:val="28"/>
          <w:szCs w:val="28"/>
        </w:rPr>
        <w:tab/>
        <w:t xml:space="preserve">C = </w:t>
      </w:r>
      <w:r w:rsidRPr="0044578D">
        <w:rPr>
          <w:rFonts w:ascii="Times New Roman" w:hAnsi="Times New Roman" w:cs="Times New Roman"/>
          <w:position w:val="-24"/>
          <w:sz w:val="28"/>
          <w:szCs w:val="28"/>
        </w:rPr>
        <w:object w:dxaOrig="1520" w:dyaOrig="660">
          <v:shape id="_x0000_i1036" type="#_x0000_t75" style="width:76.2pt;height:32.65pt" o:ole="">
            <v:imagedata r:id="rId29" o:title=""/>
          </v:shape>
          <o:OLEObject Type="Embed" ProgID="Equation.DSMT4" ShapeID="_x0000_i1036" DrawAspect="Content" ObjectID="_1606883949" r:id="rId30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  <w:t xml:space="preserve">B = </w:t>
      </w:r>
      <w:r w:rsidRPr="0044578D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037" type="#_x0000_t75" style="width:29.3pt;height:31pt" o:ole="">
            <v:imagedata r:id="rId31" o:title=""/>
          </v:shape>
          <o:OLEObject Type="Embed" ProgID="Equation.DSMT4" ShapeID="_x0000_i1037" DrawAspect="Content" ObjectID="_1606883950" r:id="rId32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  <w:t xml:space="preserve">D = </w:t>
      </w:r>
      <w:r w:rsidRPr="0044578D">
        <w:rPr>
          <w:rFonts w:ascii="Times New Roman" w:hAnsi="Times New Roman" w:cs="Times New Roman"/>
          <w:position w:val="-24"/>
          <w:sz w:val="28"/>
          <w:szCs w:val="28"/>
        </w:rPr>
        <w:object w:dxaOrig="1080" w:dyaOrig="660">
          <v:shape id="_x0000_i1038" type="#_x0000_t75" style="width:54.4pt;height:32.65pt" o:ole="">
            <v:imagedata r:id="rId33" o:title=""/>
          </v:shape>
          <o:OLEObject Type="Embed" ProgID="Equation.DSMT4" ShapeID="_x0000_i1038" DrawAspect="Content" ObjectID="_1606883951" r:id="rId34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4.</w:t>
      </w:r>
      <w:r w:rsidRPr="0044578D">
        <w:rPr>
          <w:rFonts w:ascii="Times New Roman" w:hAnsi="Times New Roman" w:cs="Times New Roman"/>
          <w:sz w:val="28"/>
          <w:szCs w:val="28"/>
        </w:rPr>
        <w:t xml:space="preserve"> a) Tìm GTLN của các biểu thức sau: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A = -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4578D">
        <w:rPr>
          <w:rFonts w:ascii="Times New Roman" w:hAnsi="Times New Roman" w:cs="Times New Roman"/>
          <w:sz w:val="28"/>
          <w:szCs w:val="28"/>
        </w:rPr>
        <w:t xml:space="preserve">– 2x + 3; </w:t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  <w:t>B = (1 – x)(x + 2)(x + 3)(x + 6)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 xml:space="preserve">C = </w:t>
      </w:r>
      <w:r w:rsidRPr="0044578D">
        <w:rPr>
          <w:rFonts w:ascii="Times New Roman" w:hAnsi="Times New Roman" w:cs="Times New Roman"/>
          <w:position w:val="-24"/>
          <w:sz w:val="28"/>
          <w:szCs w:val="28"/>
        </w:rPr>
        <w:object w:dxaOrig="880" w:dyaOrig="660">
          <v:shape id="_x0000_i1039" type="#_x0000_t75" style="width:44.35pt;height:32.65pt" o:ole="">
            <v:imagedata r:id="rId35" o:title=""/>
          </v:shape>
          <o:OLEObject Type="Embed" ProgID="Equation.DSMT4" ShapeID="_x0000_i1039" DrawAspect="Content" ObjectID="_1606883952" r:id="rId36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 </w:t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  <w:t xml:space="preserve">D = </w:t>
      </w:r>
      <w:r w:rsidRPr="0044578D">
        <w:rPr>
          <w:rFonts w:ascii="Times New Roman" w:hAnsi="Times New Roman" w:cs="Times New Roman"/>
          <w:position w:val="-24"/>
          <w:sz w:val="28"/>
          <w:szCs w:val="28"/>
        </w:rPr>
        <w:object w:dxaOrig="1359" w:dyaOrig="660">
          <v:shape id="_x0000_i1040" type="#_x0000_t75" style="width:67.8pt;height:32.65pt" o:ole="">
            <v:imagedata r:id="rId37" o:title=""/>
          </v:shape>
          <o:OLEObject Type="Embed" ProgID="Equation.DSMT4" ShapeID="_x0000_i1040" DrawAspect="Content" ObjectID="_1606883953" r:id="rId38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ìm GTNN của các biểu thức sau: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E = 2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4x + 5</w:t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  <w:t>F = 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2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x – 4y + 2010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H = 2x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+ 4y</w:t>
      </w:r>
      <w:r w:rsidRPr="004457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4578D">
        <w:rPr>
          <w:rFonts w:ascii="Times New Roman" w:hAnsi="Times New Roman" w:cs="Times New Roman"/>
          <w:sz w:val="28"/>
          <w:szCs w:val="28"/>
        </w:rPr>
        <w:t xml:space="preserve"> – 4xy – 2x – 4y + 2019 </w:t>
      </w:r>
      <w:r w:rsidRPr="0044578D">
        <w:rPr>
          <w:rFonts w:ascii="Times New Roman" w:hAnsi="Times New Roman" w:cs="Times New Roman"/>
          <w:sz w:val="28"/>
          <w:szCs w:val="28"/>
        </w:rPr>
        <w:tab/>
      </w:r>
      <w:r w:rsidRPr="0044578D">
        <w:rPr>
          <w:rFonts w:ascii="Times New Roman" w:hAnsi="Times New Roman" w:cs="Times New Roman"/>
          <w:sz w:val="28"/>
          <w:szCs w:val="28"/>
        </w:rPr>
        <w:tab/>
        <w:t xml:space="preserve">G = </w:t>
      </w:r>
      <w:r w:rsidRPr="0044578D">
        <w:rPr>
          <w:rFonts w:ascii="Times New Roman" w:hAnsi="Times New Roman" w:cs="Times New Roman"/>
          <w:position w:val="-24"/>
          <w:sz w:val="28"/>
          <w:szCs w:val="28"/>
        </w:rPr>
        <w:object w:dxaOrig="1219" w:dyaOrig="660">
          <v:shape id="_x0000_i1041" type="#_x0000_t75" style="width:61.1pt;height:32.65pt" o:ole="">
            <v:imagedata r:id="rId39" o:title=""/>
          </v:shape>
          <o:OLEObject Type="Embed" ProgID="Equation.DSMT4" ShapeID="_x0000_i1041" DrawAspect="Content" ObjectID="_1606883954" r:id="rId40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 xml:space="preserve">Tìm GTLN và GTNN của biểu thức P = </w:t>
      </w:r>
      <w:r w:rsidRPr="0044578D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42" type="#_x0000_t75" style="width:33.5pt;height:31pt" o:ole="">
            <v:imagedata r:id="rId41" o:title=""/>
          </v:shape>
          <o:OLEObject Type="Embed" ProgID="Equation.DSMT4" ShapeID="_x0000_i1042" DrawAspect="Content" ObjectID="_1606883955" r:id="rId42"/>
        </w:object>
      </w:r>
      <w:r w:rsidRPr="004457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5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∆ABC  vuông tại A, đường cao AH. Gọi D là điểm đối xứng với H qua AB. E là điểm đối xứng với H qua AC.</w:t>
      </w:r>
    </w:p>
    <w:p w:rsidR="00F167AA" w:rsidRPr="0044578D" w:rsidRDefault="00F167AA" w:rsidP="00F167AA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Chứng minh rằng D đối xứng với E qua A.</w:t>
      </w:r>
    </w:p>
    <w:p w:rsidR="00F167AA" w:rsidRPr="0044578D" w:rsidRDefault="00F167AA" w:rsidP="00F167AA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∆DHE là tam giác gì? Vì sao?</w:t>
      </w:r>
    </w:p>
    <w:p w:rsidR="00F167AA" w:rsidRPr="0044578D" w:rsidRDefault="00F167AA" w:rsidP="00F167AA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ứ giác BDEC là hình gì? Vì sao?</w:t>
      </w:r>
    </w:p>
    <w:p w:rsidR="00F167AA" w:rsidRPr="0044578D" w:rsidRDefault="00F167AA" w:rsidP="00F167AA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Chứng minh rằng BC = BD + CE</w:t>
      </w:r>
    </w:p>
    <w:p w:rsidR="00F167AA" w:rsidRPr="0044578D" w:rsidRDefault="00F167AA" w:rsidP="00F167AA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6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hình bình hành ABCD có AB = 2BC,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</m:oMath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= 120°. Gọi I là trung điểm CD. K là trung điểm AB.</w:t>
      </w:r>
    </w:p>
    <w:p w:rsidR="00F167AA" w:rsidRPr="0044578D" w:rsidRDefault="00F167AA" w:rsidP="00F167AA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Chứng minh ∆AIB là tam giác vuông</w:t>
      </w:r>
    </w:p>
    <w:p w:rsidR="00F167AA" w:rsidRPr="0044578D" w:rsidRDefault="00F167AA" w:rsidP="00F167AA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ứ giác ADIK là hình gì? Vì sao?</w:t>
      </w:r>
    </w:p>
    <w:p w:rsidR="00F167AA" w:rsidRPr="0044578D" w:rsidRDefault="00F167AA" w:rsidP="00F167AA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Tính diện tích hình bình hành ABCD biết chu vi hình bình hành bằng 60cm</w:t>
      </w:r>
    </w:p>
    <w:p w:rsidR="00F167AA" w:rsidRPr="0044578D" w:rsidRDefault="00F167AA" w:rsidP="00F167AA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7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hình bình hành ABCD. Có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</m:oMath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= 120°</w:t>
      </w:r>
      <w:r w:rsidRPr="0044578D">
        <w:rPr>
          <w:rFonts w:ascii="Times New Roman" w:hAnsi="Times New Roman" w:cs="Times New Roman"/>
          <w:sz w:val="28"/>
          <w:szCs w:val="28"/>
        </w:rPr>
        <w:t>. Tia phân giác góc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</m:acc>
      </m:oMath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đi qua trung điểm I của cạnh AB, kẻ AH </w:t>
      </w:r>
      <w:r w:rsidRPr="0044578D">
        <w:rPr>
          <w:rFonts w:ascii="Cambria Math" w:eastAsiaTheme="minorEastAsia" w:hAnsi="Cambria Math" w:cs="Cambria Math"/>
          <w:sz w:val="28"/>
          <w:szCs w:val="28"/>
        </w:rPr>
        <w:t>⊥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DC.</w:t>
      </w:r>
    </w:p>
    <w:p w:rsidR="00F167AA" w:rsidRPr="0044578D" w:rsidRDefault="00F167AA" w:rsidP="00F167AA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Chứng minh AB = 2AD</w:t>
      </w:r>
    </w:p>
    <w:p w:rsidR="00F167AA" w:rsidRPr="0044578D" w:rsidRDefault="00F167AA" w:rsidP="00F167AA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Chứng minh DI = 2AH</w:t>
      </w:r>
    </w:p>
    <w:p w:rsidR="00F167AA" w:rsidRPr="0044578D" w:rsidRDefault="00F167AA" w:rsidP="00F167AA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 xml:space="preserve">Chứng minh AC </w:t>
      </w:r>
      <w:r w:rsidRPr="0044578D">
        <w:rPr>
          <w:rFonts w:ascii="Cambria Math" w:hAnsi="Cambria Math" w:cs="Cambria Math"/>
          <w:sz w:val="28"/>
          <w:szCs w:val="28"/>
        </w:rPr>
        <w:t>⊥</w:t>
      </w:r>
      <w:r w:rsidRPr="0044578D">
        <w:rPr>
          <w:rFonts w:ascii="Times New Roman" w:hAnsi="Times New Roman" w:cs="Times New Roman"/>
          <w:sz w:val="28"/>
          <w:szCs w:val="28"/>
        </w:rPr>
        <w:t xml:space="preserve"> AD</w:t>
      </w:r>
    </w:p>
    <w:p w:rsidR="00F167AA" w:rsidRPr="0044578D" w:rsidRDefault="00F167AA" w:rsidP="00F167AA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lastRenderedPageBreak/>
        <w:t>Gọi M là điểm bất kì trên cạnh CD thì trung điểm O của đoạn thẳng AM di động trên đường nào?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b/>
          <w:sz w:val="28"/>
          <w:szCs w:val="28"/>
        </w:rPr>
        <w:t>Bài 18.</w:t>
      </w:r>
      <w:r w:rsidRPr="0044578D">
        <w:rPr>
          <w:rFonts w:ascii="Times New Roman" w:hAnsi="Times New Roman" w:cs="Times New Roman"/>
          <w:sz w:val="28"/>
          <w:szCs w:val="28"/>
        </w:rPr>
        <w:t xml:space="preserve"> Cho hình bình hành ABCD. Vẽ các tam giác đều ABE và ADF nằm ngoài hình bình hành</w:t>
      </w:r>
    </w:p>
    <w:p w:rsidR="00F167AA" w:rsidRPr="0044578D" w:rsidRDefault="00F167AA" w:rsidP="00F167AA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Chứng minh: ∆DFC = ∆BCE</w:t>
      </w:r>
    </w:p>
    <w:p w:rsidR="00F167AA" w:rsidRPr="0044578D" w:rsidRDefault="00F167AA" w:rsidP="00F167AA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Chứng minh: ∆FCE đều</w:t>
      </w:r>
    </w:p>
    <w:p w:rsidR="00F167AA" w:rsidRPr="0044578D" w:rsidRDefault="00F167AA" w:rsidP="00F167AA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Gọi O là giao điểm 2 đường chéo của hình bình hành; M và N lần lượt là trung điểm của AE và AF.Tính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OM</m:t>
            </m:r>
          </m:e>
        </m:acc>
      </m:oMath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b/>
          <w:sz w:val="28"/>
          <w:szCs w:val="28"/>
        </w:rPr>
        <w:t>Bài 19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. Cho </w:t>
      </w:r>
      <w:r w:rsidRPr="0044578D">
        <w:rPr>
          <w:rFonts w:ascii="Times New Roman" w:hAnsi="Times New Roman" w:cs="Times New Roman"/>
          <w:sz w:val="28"/>
          <w:szCs w:val="28"/>
        </w:rPr>
        <w:t>∆ABC vuông tại A, AC = 2AB, đường cao AH, trung tuyến AM. Vẽ phân giác At của góc BAC. Từ B vẽ đường thẳng Bx vuông góc với At và cắt AC tại F. Qua C vẽ đường thẳng vuông góc CE xuống At.</w:t>
      </w:r>
    </w:p>
    <w:p w:rsidR="00F167AA" w:rsidRPr="0044578D" w:rsidRDefault="00F167AA" w:rsidP="00F167AA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: F là trung điểm của AC</w:t>
      </w:r>
    </w:p>
    <w:p w:rsidR="00F167AA" w:rsidRPr="0044578D" w:rsidRDefault="00F167AA" w:rsidP="00F167AA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: ba điểm E, M, F thẳng hàng</w:t>
      </w:r>
    </w:p>
    <w:p w:rsidR="00F167AA" w:rsidRPr="0044578D" w:rsidRDefault="00F167AA" w:rsidP="00F167AA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: ABEF là hình vuông</w:t>
      </w:r>
    </w:p>
    <w:p w:rsidR="00F167AA" w:rsidRPr="0044578D" w:rsidRDefault="00F167AA" w:rsidP="00F167AA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Gọi P, Q lần lượt là giao điểm của BF với AH và AM. Tứ giác APEQ là hình gì?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b/>
          <w:sz w:val="28"/>
          <w:szCs w:val="28"/>
        </w:rPr>
        <w:t>Bài 20.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Cho </w:t>
      </w:r>
      <w:r w:rsidRPr="0044578D">
        <w:rPr>
          <w:rFonts w:ascii="Times New Roman" w:hAnsi="Times New Roman" w:cs="Times New Roman"/>
          <w:sz w:val="28"/>
          <w:szCs w:val="28"/>
        </w:rPr>
        <w:t>∆ABC có góc A = 90°, AC &gt; AB, đường cao AH. Lấy K thuộc HC sao cho HK = AH. Từ A kẻ Ax // BC và từ K kẻ Kt // AH. Gọi E là giao điểm của Ax và Kt. Gọi P là giao điểm của AC và KE.</w:t>
      </w:r>
    </w:p>
    <w:p w:rsidR="00F167AA" w:rsidRPr="0044578D" w:rsidRDefault="00F167AA" w:rsidP="00F167AA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Tứ giác AHKE là hình gì? Vì sao?</w:t>
      </w:r>
    </w:p>
    <w:p w:rsidR="00F167AA" w:rsidRPr="0044578D" w:rsidRDefault="00F167AA" w:rsidP="00F167AA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Chứng minh </w:t>
      </w:r>
      <w:r w:rsidRPr="0044578D">
        <w:rPr>
          <w:rFonts w:ascii="Times New Roman" w:hAnsi="Times New Roman" w:cs="Times New Roman"/>
          <w:sz w:val="28"/>
          <w:szCs w:val="28"/>
        </w:rPr>
        <w:t>∆APB vuông cân</w:t>
      </w:r>
    </w:p>
    <w:p w:rsidR="00F167AA" w:rsidRPr="0044578D" w:rsidRDefault="00F167AA" w:rsidP="00F167AA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Gọi Q là đỉnh thứ tự của hình bình hành APQB. Gọi I là giao điểm của BP và AQ.</w:t>
      </w:r>
    </w:p>
    <w:p w:rsidR="00F167AA" w:rsidRPr="0044578D" w:rsidRDefault="00F167AA" w:rsidP="00F167AA">
      <w:pPr>
        <w:pStyle w:val="ListParagraph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+ Chứng minh: </w:t>
      </w:r>
      <w:r w:rsidRPr="0044578D">
        <w:rPr>
          <w:rFonts w:ascii="Times New Roman" w:hAnsi="Times New Roman" w:cs="Times New Roman"/>
          <w:sz w:val="28"/>
          <w:szCs w:val="28"/>
        </w:rPr>
        <w:t>∆AIK cân</w:t>
      </w:r>
    </w:p>
    <w:p w:rsidR="00F167AA" w:rsidRPr="0044578D" w:rsidRDefault="00F167AA" w:rsidP="00F167AA">
      <w:pPr>
        <w:pStyle w:val="ListParagraph"/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+ Chứng minh: H, I, E thẳng hàng.</w:t>
      </w:r>
    </w:p>
    <w:p w:rsidR="00F167AA" w:rsidRPr="0044578D" w:rsidRDefault="00F167AA" w:rsidP="00F167AA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: HE // QK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b/>
          <w:sz w:val="28"/>
          <w:szCs w:val="28"/>
        </w:rPr>
        <w:t>Bài 21.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Cho </w:t>
      </w:r>
      <w:r w:rsidRPr="0044578D">
        <w:rPr>
          <w:rFonts w:ascii="Times New Roman" w:hAnsi="Times New Roman" w:cs="Times New Roman"/>
          <w:sz w:val="28"/>
          <w:szCs w:val="28"/>
        </w:rPr>
        <w:t>∆ABC cân (AB = AC). Gọi M, N, P lần lượt là trung điểm của các cạnh AB, AC, BC.</w:t>
      </w:r>
    </w:p>
    <w:p w:rsidR="00F167AA" w:rsidRPr="0044578D" w:rsidRDefault="00F167AA" w:rsidP="00F167AA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Tứ giác MNBC là hình gì? Vì sao?</w:t>
      </w:r>
    </w:p>
    <w:p w:rsidR="00F167AA" w:rsidRPr="0044578D" w:rsidRDefault="00F167AA" w:rsidP="00F167AA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 rằng MP đi qua trung điểm O của BN</w:t>
      </w:r>
    </w:p>
    <w:p w:rsidR="00F167AA" w:rsidRPr="0044578D" w:rsidRDefault="00F167AA" w:rsidP="00F167AA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 tứ giác AMPN là hình thoi</w:t>
      </w:r>
    </w:p>
    <w:p w:rsidR="00F167AA" w:rsidRPr="0044578D" w:rsidRDefault="00F167AA" w:rsidP="00F167AA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∆ABC phải thỏa mãn điều kiện gì để hình thoi AMPN là hình vuông?</w:t>
      </w:r>
    </w:p>
    <w:p w:rsidR="00F167AA" w:rsidRPr="0044578D" w:rsidRDefault="00F167AA" w:rsidP="00F167AA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b/>
          <w:sz w:val="28"/>
          <w:szCs w:val="28"/>
        </w:rPr>
        <w:t>Bài 22.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Cho hình thang vuông MNPQ ( 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90°;</m:t>
        </m:r>
      </m:oMath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QP = 2MN). Các cạnh bên kéo dài cắt nhau tại A, gọi B, C lần lượt là trung điểm của các cạnh MN và QP</w:t>
      </w:r>
    </w:p>
    <w:p w:rsidR="00F167AA" w:rsidRPr="0044578D" w:rsidRDefault="00F167AA" w:rsidP="00F167AA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Tứ giác MNCQ là hình gì? Vì sao?</w:t>
      </w:r>
    </w:p>
    <w:p w:rsidR="00F167AA" w:rsidRPr="0044578D" w:rsidRDefault="00F167AA" w:rsidP="00F167AA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lastRenderedPageBreak/>
        <w:t>Chứng minh tứ giác MANC là hình bình hành</w:t>
      </w:r>
    </w:p>
    <w:p w:rsidR="00F167AA" w:rsidRPr="0044578D" w:rsidRDefault="00F167AA" w:rsidP="00F167AA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Gọi H là giao điểm 2 đường chéo của hình thang MNPQ. Chứng minh rằng 3 điểm B, H, C thẳng hàng và CH = 2BH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b/>
          <w:sz w:val="28"/>
          <w:szCs w:val="28"/>
        </w:rPr>
        <w:t>Bài 23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. Cho </w:t>
      </w:r>
      <w:r w:rsidRPr="0044578D">
        <w:rPr>
          <w:rFonts w:ascii="Times New Roman" w:hAnsi="Times New Roman" w:cs="Times New Roman"/>
          <w:sz w:val="28"/>
          <w:szCs w:val="28"/>
        </w:rPr>
        <w:t>∆ABC vuông tại A. Lấy điểm D bất kì trên cạnh BC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44578D">
        <w:rPr>
          <w:rFonts w:ascii="Times New Roman" w:hAnsi="Times New Roman" w:cs="Times New Roman"/>
          <w:sz w:val="28"/>
          <w:szCs w:val="28"/>
        </w:rPr>
        <w:t xml:space="preserve"> gọi M, N lần lượt là hình chiếu của D trên các cạnh AB, AC</w:t>
      </w:r>
    </w:p>
    <w:p w:rsidR="00F167AA" w:rsidRPr="0044578D" w:rsidRDefault="00F167AA" w:rsidP="00F167AA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 AD = MN</w:t>
      </w:r>
    </w:p>
    <w:p w:rsidR="00F167AA" w:rsidRPr="0044578D" w:rsidRDefault="00F167AA" w:rsidP="00F167AA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Kẻ đường cao AH của </w:t>
      </w:r>
      <w:r w:rsidRPr="0044578D">
        <w:rPr>
          <w:rFonts w:ascii="Times New Roman" w:hAnsi="Times New Roman" w:cs="Times New Roman"/>
          <w:sz w:val="28"/>
          <w:szCs w:val="28"/>
        </w:rPr>
        <w:t>∆ABC. C/m rằng góc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HN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90°</m:t>
        </m:r>
      </m:oMath>
    </w:p>
    <w:p w:rsidR="00F167AA" w:rsidRPr="0044578D" w:rsidRDefault="00F167AA" w:rsidP="00F167AA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Cho </w:t>
      </w:r>
      <w:r w:rsidRPr="0044578D">
        <w:rPr>
          <w:rFonts w:ascii="Times New Roman" w:hAnsi="Times New Roman" w:cs="Times New Roman"/>
          <w:sz w:val="28"/>
          <w:szCs w:val="28"/>
        </w:rPr>
        <w:t xml:space="preserve">∆ABC cố định. Khi D di chuyển trên BC thì trung điểm I của MN di chuyển trên đường nào? </w:t>
      </w:r>
    </w:p>
    <w:p w:rsidR="00F167AA" w:rsidRPr="0044578D" w:rsidRDefault="00F167AA" w:rsidP="00F167AA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Xác định vị trí của D để độ dài MN nhỏ nhất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b/>
          <w:sz w:val="28"/>
          <w:szCs w:val="28"/>
        </w:rPr>
        <w:t>Bài 24.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Cho </w:t>
      </w:r>
      <w:r w:rsidRPr="0044578D">
        <w:rPr>
          <w:rFonts w:ascii="Times New Roman" w:hAnsi="Times New Roman" w:cs="Times New Roman"/>
          <w:sz w:val="28"/>
          <w:szCs w:val="28"/>
        </w:rPr>
        <w:t xml:space="preserve">∆ABC vuông tại A (AB &lt; AC). Gọi M, N, P lần lượt là trung điểm của các cạnh AB, BC, AC. </w:t>
      </w:r>
    </w:p>
    <w:p w:rsidR="00F167AA" w:rsidRPr="0044578D" w:rsidRDefault="00F167AA" w:rsidP="00F167AA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: AMNQ là hình chữ nhật</w:t>
      </w:r>
    </w:p>
    <w:p w:rsidR="00F167AA" w:rsidRPr="0044578D" w:rsidRDefault="00F167AA" w:rsidP="00F167AA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Từ A kẻ Ax//BC cắt NQ tại K. Chứng minh ANCK là hình thoi</w:t>
      </w:r>
    </w:p>
    <w:p w:rsidR="00F167AA" w:rsidRPr="0044578D" w:rsidRDefault="00F167AA" w:rsidP="00F167AA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Kẻ đường cao AI ( I thuộc BC). Chứng minh MINQ là hình thang cân</w:t>
      </w:r>
    </w:p>
    <w:p w:rsidR="00F167AA" w:rsidRPr="0044578D" w:rsidRDefault="00F167AA" w:rsidP="00F167AA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Chứng minh MI </w:t>
      </w:r>
      <w:r w:rsidRPr="0044578D">
        <w:rPr>
          <w:rFonts w:ascii="Cambria Math" w:eastAsiaTheme="minorEastAsia" w:hAnsi="Cambria Math" w:cs="Cambria Math"/>
          <w:sz w:val="28"/>
          <w:szCs w:val="28"/>
        </w:rPr>
        <w:t>⊥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QI</w:t>
      </w:r>
    </w:p>
    <w:p w:rsidR="00F167AA" w:rsidRPr="0044578D" w:rsidRDefault="00F167AA" w:rsidP="00F167AA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Tìm điều kiện của tam giác ABC để AMNQ là hình vuông</w:t>
      </w:r>
    </w:p>
    <w:p w:rsidR="00F167AA" w:rsidRPr="0044578D" w:rsidRDefault="00F167AA" w:rsidP="00F167AA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Tính S</w:t>
      </w:r>
      <w:r w:rsidRPr="0044578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ANCK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biết S</w:t>
      </w:r>
      <w:r w:rsidRPr="0044578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ABC 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>=12 cm</w:t>
      </w:r>
      <w:r w:rsidRPr="0044578D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b/>
          <w:sz w:val="28"/>
          <w:szCs w:val="28"/>
        </w:rPr>
        <w:t>Bài 25.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Cho </w:t>
      </w:r>
      <w:r w:rsidRPr="0044578D">
        <w:rPr>
          <w:rFonts w:ascii="Times New Roman" w:hAnsi="Times New Roman" w:cs="Times New Roman"/>
          <w:sz w:val="28"/>
          <w:szCs w:val="28"/>
        </w:rPr>
        <w:t>∆ABC đều, đường cao AD, H là trực tâm của tam giác. M là một điểm bất kì thuộc cạnh BC. Gọi E, F theo thứ tự là hình chiếu của M trên AB, AC. Gọi I là trung điểm của AM.</w:t>
      </w:r>
    </w:p>
    <w:p w:rsidR="00F167AA" w:rsidRPr="0044578D" w:rsidRDefault="00F167AA" w:rsidP="00F167AA">
      <w:pPr>
        <w:pStyle w:val="ListParagraph"/>
        <w:numPr>
          <w:ilvl w:val="0"/>
          <w:numId w:val="23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Tứ giác DEIF là hình gì? C/m</w:t>
      </w:r>
    </w:p>
    <w:p w:rsidR="00F167AA" w:rsidRPr="0044578D" w:rsidRDefault="00F167AA" w:rsidP="00F167AA">
      <w:pPr>
        <w:pStyle w:val="ListParagraph"/>
        <w:numPr>
          <w:ilvl w:val="0"/>
          <w:numId w:val="23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/m các đường thẳng MH, ID, EF đồng qui.</w:t>
      </w:r>
    </w:p>
    <w:p w:rsidR="00F167AA" w:rsidRPr="0044578D" w:rsidRDefault="00F167AA" w:rsidP="00F167AA">
      <w:pPr>
        <w:pStyle w:val="ListParagraph"/>
        <w:numPr>
          <w:ilvl w:val="0"/>
          <w:numId w:val="23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Xác định vị trí của điểm M trên BC để EF có độ dài nhỏ nhất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b/>
          <w:sz w:val="28"/>
          <w:szCs w:val="28"/>
        </w:rPr>
        <w:t>Bài 26.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Cho </w:t>
      </w:r>
      <w:r w:rsidRPr="0044578D">
        <w:rPr>
          <w:rFonts w:ascii="Times New Roman" w:hAnsi="Times New Roman" w:cs="Times New Roman"/>
          <w:sz w:val="28"/>
          <w:szCs w:val="28"/>
        </w:rPr>
        <w:t>∆ABC vuông tại C. Gọi D là trung điểm của AB. Kẻ DM vuông góc với AC (M thuộc AC). Gọi E là điểm đối xứng với D qua BC, DE cắt BC tại N</w:t>
      </w:r>
    </w:p>
    <w:p w:rsidR="00F167AA" w:rsidRPr="0044578D" w:rsidRDefault="00F167AA" w:rsidP="00F167AA">
      <w:pPr>
        <w:pStyle w:val="ListParagraph"/>
        <w:numPr>
          <w:ilvl w:val="0"/>
          <w:numId w:val="24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: tứ giác CMDN là hình chữ nhật</w:t>
      </w:r>
    </w:p>
    <w:p w:rsidR="00F167AA" w:rsidRPr="0044578D" w:rsidRDefault="00F167AA" w:rsidP="00F167AA">
      <w:pPr>
        <w:pStyle w:val="ListParagraph"/>
        <w:numPr>
          <w:ilvl w:val="0"/>
          <w:numId w:val="24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Tứ giác BDCE là hình gì? Vì sao?</w:t>
      </w:r>
    </w:p>
    <w:p w:rsidR="00F167AA" w:rsidRPr="0044578D" w:rsidRDefault="00F167AA" w:rsidP="00F167AA">
      <w:pPr>
        <w:pStyle w:val="ListParagraph"/>
        <w:numPr>
          <w:ilvl w:val="0"/>
          <w:numId w:val="24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 S</w:t>
      </w:r>
      <w:r w:rsidRPr="0044578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ABC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= 2S</w:t>
      </w:r>
      <w:r w:rsidRPr="0044578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CMDN</w:t>
      </w:r>
    </w:p>
    <w:p w:rsidR="00F167AA" w:rsidRPr="0044578D" w:rsidRDefault="00F167AA" w:rsidP="00F167AA">
      <w:pPr>
        <w:pStyle w:val="ListParagraph"/>
        <w:numPr>
          <w:ilvl w:val="0"/>
          <w:numId w:val="24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hAnsi="Times New Roman" w:cs="Times New Roman"/>
          <w:sz w:val="28"/>
          <w:szCs w:val="28"/>
        </w:rPr>
        <w:t>∆ABC cần có thêm điều kiện gì để tứ giác ABEC là hình thang cân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b/>
          <w:sz w:val="28"/>
          <w:szCs w:val="28"/>
        </w:rPr>
        <w:t>Bài 27.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Cho </w:t>
      </w:r>
      <w:r w:rsidRPr="0044578D">
        <w:rPr>
          <w:rFonts w:ascii="Times New Roman" w:hAnsi="Times New Roman" w:cs="Times New Roman"/>
          <w:sz w:val="28"/>
          <w:szCs w:val="28"/>
        </w:rPr>
        <w:t>∆ABC vuông tại A, đường cao AH. Kẻ HD vuông góc AB, HE vuông góc AC (D thuộc AB, E thuộc AC). Gọi O là giao điểm của AH và DE</w:t>
      </w:r>
    </w:p>
    <w:p w:rsidR="00F167AA" w:rsidRPr="0044578D" w:rsidRDefault="00F167AA" w:rsidP="00F167AA">
      <w:pPr>
        <w:pStyle w:val="ListParagraph"/>
        <w:numPr>
          <w:ilvl w:val="0"/>
          <w:numId w:val="25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 AH = DE</w:t>
      </w:r>
    </w:p>
    <w:p w:rsidR="00F167AA" w:rsidRPr="0044578D" w:rsidRDefault="00F167AA" w:rsidP="00F167AA">
      <w:pPr>
        <w:pStyle w:val="ListParagraph"/>
        <w:numPr>
          <w:ilvl w:val="0"/>
          <w:numId w:val="25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Gọi P, Q lần lượt là trung điểm của HB và CH. Chứng minh tứ giác DEQP là hình thang vuông</w:t>
      </w:r>
    </w:p>
    <w:p w:rsidR="00F167AA" w:rsidRPr="0044578D" w:rsidRDefault="00F167AA" w:rsidP="00F167AA">
      <w:pPr>
        <w:pStyle w:val="ListParagraph"/>
        <w:numPr>
          <w:ilvl w:val="0"/>
          <w:numId w:val="25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lastRenderedPageBreak/>
        <w:t>Chứng minh: O là trực tâm của tam giác ABQ</w:t>
      </w:r>
    </w:p>
    <w:p w:rsidR="00F167AA" w:rsidRPr="0044578D" w:rsidRDefault="00F167AA" w:rsidP="00F167AA">
      <w:pPr>
        <w:pStyle w:val="ListParagraph"/>
        <w:numPr>
          <w:ilvl w:val="0"/>
          <w:numId w:val="25"/>
        </w:num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Chứng minh: S</w:t>
      </w:r>
      <w:r w:rsidRPr="0044578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ABC</w:t>
      </w:r>
      <w:r w:rsidRPr="0044578D">
        <w:rPr>
          <w:rFonts w:ascii="Times New Roman" w:eastAsiaTheme="minorEastAsia" w:hAnsi="Times New Roman" w:cs="Times New Roman"/>
          <w:sz w:val="28"/>
          <w:szCs w:val="28"/>
        </w:rPr>
        <w:t xml:space="preserve"> = 2S</w:t>
      </w:r>
      <w:r w:rsidRPr="0044578D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DBQP</w:t>
      </w:r>
    </w:p>
    <w:p w:rsidR="00F167AA" w:rsidRPr="0044578D" w:rsidRDefault="00F167AA" w:rsidP="00F167AA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4578D">
        <w:rPr>
          <w:rFonts w:ascii="Times New Roman" w:eastAsiaTheme="minorEastAsia" w:hAnsi="Times New Roman" w:cs="Times New Roman"/>
          <w:sz w:val="28"/>
          <w:szCs w:val="28"/>
        </w:rPr>
        <w:t>------------------------------------------Hết--------------------------------------------------</w:t>
      </w:r>
    </w:p>
    <w:p w:rsidR="00F167AA" w:rsidRPr="0044578D" w:rsidRDefault="00F167AA" w:rsidP="00F167A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6E1A15" w:rsidRDefault="00F167AA">
      <w:bookmarkStart w:id="3" w:name="_GoBack"/>
      <w:bookmarkEnd w:id="3"/>
    </w:p>
    <w:sectPr w:rsidR="006E1A15" w:rsidSect="00F04A5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7298" w:rsidRDefault="00F167AA" w:rsidP="00EB7298">
    <w:pPr>
      <w:pStyle w:val="Footer"/>
      <w:jc w:val="center"/>
      <w:rPr>
        <w:sz w:val="28"/>
        <w:szCs w:val="28"/>
      </w:rPr>
    </w:pPr>
    <w:bookmarkStart w:id="2" w:name="_Hlk533077241"/>
  </w:p>
  <w:p w:rsidR="00EB7298" w:rsidRDefault="00F167AA" w:rsidP="00EB7298">
    <w:pPr>
      <w:pStyle w:val="Footer"/>
      <w:jc w:val="center"/>
      <w:rPr>
        <w:sz w:val="28"/>
        <w:szCs w:val="28"/>
      </w:rPr>
    </w:pPr>
  </w:p>
  <w:p w:rsidR="00EB7298" w:rsidRPr="00EB7298" w:rsidRDefault="00F167AA" w:rsidP="00EB7298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1312" behindDoc="0" locked="0" layoutInCell="1" allowOverlap="1" wp14:anchorId="1B770B8E" wp14:editId="4102F4E4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9DF607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131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2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7298" w:rsidRPr="00EB7298" w:rsidRDefault="00F167AA" w:rsidP="00EB7298">
    <w:pPr>
      <w:jc w:val="center"/>
      <w:rPr>
        <w:rFonts w:ascii="Times New Roman" w:hAnsi="Times New Roman" w:cs="Times New Roman"/>
        <w:b/>
        <w:color w:val="FF0000"/>
        <w:sz w:val="28"/>
        <w:szCs w:val="28"/>
      </w:rPr>
    </w:pPr>
    <w:bookmarkStart w:id="0" w:name="_Hlk533077222"/>
    <w:r w:rsidRPr="00EB7298">
      <w:rPr>
        <w:rFonts w:ascii="Times New Roman" w:hAnsi="Times New Roman" w:cs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1" w:name="_Hlk532721876"/>
    <w:r w:rsidRPr="00EB7298">
      <w:rPr>
        <w:rFonts w:ascii="Times New Roman" w:hAnsi="Times New Roman" w:cs="Times New Roman"/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4098E17D" wp14:editId="440F5685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9FA59F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HOC360.NET - T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ÀI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 xml:space="preserve"> LI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Ệ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U H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Ọ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 xml:space="preserve">C 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T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Ậ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P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 xml:space="preserve"> MI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Ễ</w:t>
    </w:r>
    <w:r w:rsidRPr="00EB7298">
      <w:rPr>
        <w:rFonts w:ascii="Times New Roman" w:hAnsi="Times New Roman" w:cs="Times New Roman"/>
        <w:b/>
        <w:color w:val="FF0000"/>
        <w:sz w:val="28"/>
        <w:szCs w:val="28"/>
      </w:rPr>
      <w:t>N PHÍ</w:t>
    </w:r>
    <w:bookmarkEnd w:id="1"/>
  </w:p>
  <w:bookmarkEnd w:id="0"/>
  <w:p w:rsidR="00EB7298" w:rsidRDefault="00F167AA">
    <w:pPr>
      <w:pStyle w:val="Header"/>
    </w:pPr>
  </w:p>
  <w:p w:rsidR="00EB7298" w:rsidRDefault="00F167A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586CDE"/>
    <w:multiLevelType w:val="hybridMultilevel"/>
    <w:tmpl w:val="EC5AF6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883960"/>
    <w:multiLevelType w:val="hybridMultilevel"/>
    <w:tmpl w:val="548AA3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2677CC"/>
    <w:multiLevelType w:val="hybridMultilevel"/>
    <w:tmpl w:val="BAD05D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E37CD"/>
    <w:multiLevelType w:val="hybridMultilevel"/>
    <w:tmpl w:val="815ACC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441534"/>
    <w:multiLevelType w:val="hybridMultilevel"/>
    <w:tmpl w:val="742C58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4A581F"/>
    <w:multiLevelType w:val="hybridMultilevel"/>
    <w:tmpl w:val="7952BD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2807D1"/>
    <w:multiLevelType w:val="hybridMultilevel"/>
    <w:tmpl w:val="0BA04A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501D7D"/>
    <w:multiLevelType w:val="hybridMultilevel"/>
    <w:tmpl w:val="FAA422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513048"/>
    <w:multiLevelType w:val="hybridMultilevel"/>
    <w:tmpl w:val="56F2F5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AD6E12"/>
    <w:multiLevelType w:val="hybridMultilevel"/>
    <w:tmpl w:val="5EC8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E37EC1"/>
    <w:multiLevelType w:val="hybridMultilevel"/>
    <w:tmpl w:val="EEF242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8740ED"/>
    <w:multiLevelType w:val="hybridMultilevel"/>
    <w:tmpl w:val="85EC52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CC1F8B"/>
    <w:multiLevelType w:val="hybridMultilevel"/>
    <w:tmpl w:val="3D5446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0F6E88"/>
    <w:multiLevelType w:val="hybridMultilevel"/>
    <w:tmpl w:val="E6B658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E55526"/>
    <w:multiLevelType w:val="hybridMultilevel"/>
    <w:tmpl w:val="3684A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6E656C"/>
    <w:multiLevelType w:val="hybridMultilevel"/>
    <w:tmpl w:val="FCD4DC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D00E45"/>
    <w:multiLevelType w:val="hybridMultilevel"/>
    <w:tmpl w:val="84D2FF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7DE38A3"/>
    <w:multiLevelType w:val="hybridMultilevel"/>
    <w:tmpl w:val="5E125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3F2E01"/>
    <w:multiLevelType w:val="hybridMultilevel"/>
    <w:tmpl w:val="48569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673150"/>
    <w:multiLevelType w:val="hybridMultilevel"/>
    <w:tmpl w:val="EA52D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1D0C41"/>
    <w:multiLevelType w:val="hybridMultilevel"/>
    <w:tmpl w:val="F11C4A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755062"/>
    <w:multiLevelType w:val="hybridMultilevel"/>
    <w:tmpl w:val="808CE1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F7480F"/>
    <w:multiLevelType w:val="hybridMultilevel"/>
    <w:tmpl w:val="75B28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370557"/>
    <w:multiLevelType w:val="hybridMultilevel"/>
    <w:tmpl w:val="50C623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820331B"/>
    <w:multiLevelType w:val="hybridMultilevel"/>
    <w:tmpl w:val="487C22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3"/>
  </w:num>
  <w:num w:numId="3">
    <w:abstractNumId w:val="16"/>
  </w:num>
  <w:num w:numId="4">
    <w:abstractNumId w:val="1"/>
  </w:num>
  <w:num w:numId="5">
    <w:abstractNumId w:val="4"/>
  </w:num>
  <w:num w:numId="6">
    <w:abstractNumId w:val="19"/>
  </w:num>
  <w:num w:numId="7">
    <w:abstractNumId w:val="20"/>
  </w:num>
  <w:num w:numId="8">
    <w:abstractNumId w:val="22"/>
  </w:num>
  <w:num w:numId="9">
    <w:abstractNumId w:val="2"/>
  </w:num>
  <w:num w:numId="10">
    <w:abstractNumId w:val="14"/>
  </w:num>
  <w:num w:numId="11">
    <w:abstractNumId w:val="24"/>
  </w:num>
  <w:num w:numId="12">
    <w:abstractNumId w:val="21"/>
  </w:num>
  <w:num w:numId="13">
    <w:abstractNumId w:val="8"/>
  </w:num>
  <w:num w:numId="14">
    <w:abstractNumId w:val="18"/>
  </w:num>
  <w:num w:numId="15">
    <w:abstractNumId w:val="7"/>
  </w:num>
  <w:num w:numId="16">
    <w:abstractNumId w:val="23"/>
  </w:num>
  <w:num w:numId="17">
    <w:abstractNumId w:val="5"/>
  </w:num>
  <w:num w:numId="18">
    <w:abstractNumId w:val="11"/>
  </w:num>
  <w:num w:numId="19">
    <w:abstractNumId w:val="6"/>
  </w:num>
  <w:num w:numId="20">
    <w:abstractNumId w:val="3"/>
  </w:num>
  <w:num w:numId="21">
    <w:abstractNumId w:val="12"/>
  </w:num>
  <w:num w:numId="22">
    <w:abstractNumId w:val="17"/>
  </w:num>
  <w:num w:numId="23">
    <w:abstractNumId w:val="9"/>
  </w:num>
  <w:num w:numId="24">
    <w:abstractNumId w:val="10"/>
  </w:num>
  <w:num w:numId="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67AA"/>
    <w:rsid w:val="00024D85"/>
    <w:rsid w:val="00187ADC"/>
    <w:rsid w:val="002A67D3"/>
    <w:rsid w:val="004D25C7"/>
    <w:rsid w:val="006A7912"/>
    <w:rsid w:val="008A1B8F"/>
    <w:rsid w:val="00A517BD"/>
    <w:rsid w:val="00C338B7"/>
    <w:rsid w:val="00C622F8"/>
    <w:rsid w:val="00CE791C"/>
    <w:rsid w:val="00DD1261"/>
    <w:rsid w:val="00F16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1D01B0B6-8B22-47B6-9D34-52C0F4621C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167AA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ListParagraph">
    <w:name w:val="List Paragraph"/>
    <w:basedOn w:val="Normal"/>
    <w:uiPriority w:val="34"/>
    <w:qFormat/>
    <w:rsid w:val="00F167A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167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67AA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F167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F167AA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unhideWhenUsed/>
    <w:rsid w:val="00F167A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header" Target="header1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72</Words>
  <Characters>6111</Characters>
  <Application>Microsoft Office Word</Application>
  <DocSecurity>0</DocSecurity>
  <Lines>50</Lines>
  <Paragraphs>14</Paragraphs>
  <ScaleCrop>false</ScaleCrop>
  <Company/>
  <LinksUpToDate>false</LinksUpToDate>
  <CharactersWithSpaces>7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1T00:46:00Z</dcterms:created>
  <dcterms:modified xsi:type="dcterms:W3CDTF">2018-12-21T00:46:00Z</dcterms:modified>
</cp:coreProperties>
</file>